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1535" w:rsidRDefault="00EB43E3" w:rsidP="003C5CA5">
      <w:pPr>
        <w:pStyle w:val="1"/>
      </w:pPr>
      <w:r>
        <w:rPr>
          <w:rFonts w:hint="eastAsia"/>
        </w:rPr>
        <w:t>2.</w:t>
      </w:r>
      <w:r>
        <w:rPr>
          <w:rFonts w:hint="eastAsia"/>
        </w:rPr>
        <w:t>协调系统</w:t>
      </w:r>
      <w:r w:rsidR="00443B17">
        <w:t>动力学</w:t>
      </w:r>
      <w:r w:rsidR="00443B17">
        <w:rPr>
          <w:rFonts w:hint="eastAsia"/>
        </w:rPr>
        <w:t>模型</w:t>
      </w:r>
    </w:p>
    <w:p w:rsidR="00E30C7F" w:rsidRDefault="003C5CA5" w:rsidP="008246CF">
      <w:pPr>
        <w:ind w:firstLine="420"/>
      </w:pPr>
      <w:r>
        <w:t>T</w:t>
      </w:r>
      <w:r>
        <w:rPr>
          <w:rFonts w:hint="eastAsia"/>
        </w:rPr>
        <w:t xml:space="preserve">wo </w:t>
      </w:r>
      <w:r w:rsidR="008246CF">
        <w:t>manupulators which has two freedoms.</w:t>
      </w:r>
    </w:p>
    <w:p w:rsidR="00E30C7F" w:rsidRDefault="00E30C7F" w:rsidP="00E30C7F">
      <w:pPr>
        <w:pStyle w:val="2"/>
      </w:pPr>
      <w:r>
        <w:rPr>
          <w:rFonts w:hint="eastAsia"/>
        </w:rPr>
        <w:t>2.1 Single robot without object</w:t>
      </w:r>
    </w:p>
    <w:p w:rsidR="008246CF" w:rsidRDefault="00757E43" w:rsidP="00757E43">
      <w:pPr>
        <w:ind w:firstLine="420"/>
      </w:pPr>
      <w:r>
        <w:t>T</w:t>
      </w:r>
      <w:r>
        <w:rPr>
          <w:rFonts w:hint="eastAsia"/>
        </w:rPr>
        <w:t xml:space="preserve">he </w:t>
      </w:r>
      <w:r w:rsidR="00471A14" w:rsidRPr="00471A14">
        <w:rPr>
          <w:position w:val="-6"/>
        </w:rPr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1.8pt" o:ole="">
            <v:imagedata r:id="rId8" o:title=""/>
          </v:shape>
          <o:OLEObject Type="Embed" ProgID="Equation.DSMT4" ShapeID="_x0000_i1025" DrawAspect="Content" ObjectID="_1620022807" r:id="rId9"/>
        </w:object>
      </w:r>
      <w:r w:rsidR="00471A14">
        <w:t xml:space="preserve"> </w:t>
      </w:r>
      <w:r>
        <w:t>roboy dynamic model is given as:</w:t>
      </w:r>
    </w:p>
    <w:p w:rsidR="008246CF" w:rsidRDefault="008246CF" w:rsidP="008246CF">
      <w:pPr>
        <w:pStyle w:val="MTDisplayEquation"/>
      </w:pPr>
      <w:r>
        <w:tab/>
      </w:r>
      <w:r w:rsidR="001A25AC" w:rsidRPr="008246CF">
        <w:rPr>
          <w:position w:val="-12"/>
        </w:rPr>
        <w:object w:dxaOrig="3660" w:dyaOrig="340">
          <v:shape id="_x0000_i1026" type="#_x0000_t75" style="width:182.7pt;height:17.2pt" o:ole="">
            <v:imagedata r:id="rId10" o:title=""/>
          </v:shape>
          <o:OLEObject Type="Embed" ProgID="Equation.DSMT4" ShapeID="_x0000_i1026" DrawAspect="Content" ObjectID="_1620022808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D4099">
        <w:fldChar w:fldCharType="begin"/>
      </w:r>
      <w:r w:rsidR="001D4099">
        <w:instrText xml:space="preserve"> SEQ MTEqn \c \* Arabic \* MERGEFORMAT </w:instrText>
      </w:r>
      <w:r w:rsidR="001D4099">
        <w:fldChar w:fldCharType="separate"/>
      </w:r>
      <w:r w:rsidR="00CE5B5C">
        <w:rPr>
          <w:noProof/>
        </w:rPr>
        <w:instrText>1</w:instrText>
      </w:r>
      <w:r w:rsidR="001D4099">
        <w:rPr>
          <w:noProof/>
        </w:rPr>
        <w:fldChar w:fldCharType="end"/>
      </w:r>
      <w:r>
        <w:instrText>)</w:instrText>
      </w:r>
      <w:r>
        <w:fldChar w:fldCharType="end"/>
      </w:r>
    </w:p>
    <w:p w:rsidR="008246CF" w:rsidRDefault="008246CF" w:rsidP="008246CF">
      <w:pPr>
        <w:ind w:firstLine="420"/>
      </w:pPr>
      <w:r>
        <w:t>W</w:t>
      </w:r>
      <w:r>
        <w:rPr>
          <w:rFonts w:hint="eastAsia"/>
        </w:rPr>
        <w:t>here:</w:t>
      </w:r>
    </w:p>
    <w:p w:rsidR="00757E43" w:rsidRDefault="008246CF" w:rsidP="00471A14">
      <w:pPr>
        <w:pStyle w:val="MTDisplayEquation"/>
      </w:pPr>
      <w:r>
        <w:tab/>
      </w:r>
      <w:r w:rsidR="001A25AC" w:rsidRPr="001A25AC">
        <w:rPr>
          <w:position w:val="-134"/>
        </w:rPr>
        <w:object w:dxaOrig="2140" w:dyaOrig="2780">
          <v:shape id="_x0000_i1027" type="#_x0000_t75" style="width:106.95pt;height:139.15pt" o:ole="">
            <v:imagedata r:id="rId12" o:title=""/>
          </v:shape>
          <o:OLEObject Type="Embed" ProgID="Equation.DSMT4" ShapeID="_x0000_i1027" DrawAspect="Content" ObjectID="_1620022809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D4099">
        <w:fldChar w:fldCharType="begin"/>
      </w:r>
      <w:r w:rsidR="001D4099">
        <w:instrText xml:space="preserve"> SEQ MTEqn \c \* Arabic \* ME</w:instrText>
      </w:r>
      <w:r w:rsidR="001D4099">
        <w:instrText xml:space="preserve">RGEFORMAT </w:instrText>
      </w:r>
      <w:r w:rsidR="001D4099">
        <w:fldChar w:fldCharType="separate"/>
      </w:r>
      <w:r w:rsidR="00CE5B5C">
        <w:rPr>
          <w:noProof/>
        </w:rPr>
        <w:instrText>2</w:instrText>
      </w:r>
      <w:r w:rsidR="001D4099">
        <w:rPr>
          <w:noProof/>
        </w:rPr>
        <w:fldChar w:fldCharType="end"/>
      </w:r>
      <w:r>
        <w:instrText>)</w:instrText>
      </w:r>
      <w:r>
        <w:fldChar w:fldCharType="end"/>
      </w:r>
    </w:p>
    <w:p w:rsidR="000D1E78" w:rsidRDefault="000D1E78" w:rsidP="000D1E78">
      <w:pPr>
        <w:pStyle w:val="2"/>
      </w:pPr>
      <w:r>
        <w:t>2.2 Double robot dynamic model</w:t>
      </w:r>
    </w:p>
    <w:p w:rsidR="008B3799" w:rsidRPr="008B3799" w:rsidRDefault="008B3799" w:rsidP="008B3799">
      <w:pPr>
        <w:ind w:firstLine="420"/>
        <w:rPr>
          <w:rFonts w:hint="eastAsia"/>
        </w:rPr>
      </w:pPr>
      <w:proofErr w:type="gramStart"/>
      <w:r>
        <w:t>T</w:t>
      </w:r>
      <w:r>
        <w:rPr>
          <w:rFonts w:hint="eastAsia"/>
        </w:rPr>
        <w:t xml:space="preserve">he </w:t>
      </w:r>
      <w:r>
        <w:t>cooperate</w:t>
      </w:r>
      <w:proofErr w:type="gramEnd"/>
      <w:r>
        <w:t xml:space="preserve"> robot dynamic model is:</w:t>
      </w:r>
    </w:p>
    <w:p w:rsidR="000D1E78" w:rsidRDefault="000D1E78" w:rsidP="000D1E78">
      <w:pPr>
        <w:pStyle w:val="MTDisplayEquation"/>
      </w:pPr>
      <w:r>
        <w:tab/>
      </w:r>
      <w:r w:rsidR="001A25AC" w:rsidRPr="000D1E78">
        <w:rPr>
          <w:position w:val="-12"/>
        </w:rPr>
        <w:object w:dxaOrig="3140" w:dyaOrig="340">
          <v:shape id="_x0000_i1028" type="#_x0000_t75" style="width:156.9pt;height:17.2pt" o:ole="">
            <v:imagedata r:id="rId14" o:title=""/>
          </v:shape>
          <o:OLEObject Type="Embed" ProgID="Equation.DSMT4" ShapeID="_x0000_i1028" DrawAspect="Content" ObjectID="_1620022810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E5B5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E5B5C" w:rsidRDefault="00CE5B5C" w:rsidP="00CE5B5C">
      <w:pPr>
        <w:ind w:firstLine="420"/>
      </w:pPr>
      <w:r>
        <w:t>W</w:t>
      </w:r>
      <w:r>
        <w:rPr>
          <w:rFonts w:hint="eastAsia"/>
        </w:rPr>
        <w:t>here:</w:t>
      </w:r>
    </w:p>
    <w:p w:rsidR="000D1E78" w:rsidRPr="00770C56" w:rsidRDefault="00CE5B5C" w:rsidP="006639BC">
      <w:pPr>
        <w:pStyle w:val="MTDisplayEquation"/>
        <w:rPr>
          <w:rFonts w:hint="eastAsia"/>
        </w:rPr>
      </w:pPr>
      <w:r>
        <w:tab/>
      </w:r>
      <w:r w:rsidR="001A25AC" w:rsidRPr="001A25AC">
        <w:rPr>
          <w:position w:val="-116"/>
        </w:rPr>
        <w:object w:dxaOrig="2540" w:dyaOrig="2420">
          <v:shape id="_x0000_i1029" type="#_x0000_t75" style="width:126.8pt;height:120.9pt" o:ole="">
            <v:imagedata r:id="rId16" o:title=""/>
          </v:shape>
          <o:OLEObject Type="Embed" ProgID="Equation.DSMT4" ShapeID="_x0000_i1029" DrawAspect="Content" ObjectID="_1620022811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  <w:bookmarkStart w:id="0" w:name="_GoBack"/>
      <w:bookmarkEnd w:id="0"/>
    </w:p>
    <w:sectPr w:rsidR="000D1E78" w:rsidRPr="00770C56" w:rsidSect="0071780B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720" w:right="720" w:bottom="720" w:left="720" w:header="0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4099" w:rsidRDefault="001D4099" w:rsidP="00740242">
      <w:pPr>
        <w:ind w:firstLine="420"/>
      </w:pPr>
      <w:r>
        <w:separator/>
      </w:r>
    </w:p>
  </w:endnote>
  <w:endnote w:type="continuationSeparator" w:id="0">
    <w:p w:rsidR="001D4099" w:rsidRDefault="001D4099" w:rsidP="00740242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242" w:rsidRDefault="00740242">
    <w:pPr>
      <w:pStyle w:val="a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242" w:rsidRDefault="00740242">
    <w:pPr>
      <w:pStyle w:val="a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242" w:rsidRDefault="00740242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4099" w:rsidRDefault="001D4099" w:rsidP="00740242">
      <w:pPr>
        <w:ind w:firstLine="420"/>
      </w:pPr>
      <w:r>
        <w:separator/>
      </w:r>
    </w:p>
  </w:footnote>
  <w:footnote w:type="continuationSeparator" w:id="0">
    <w:p w:rsidR="001D4099" w:rsidRDefault="001D4099" w:rsidP="00740242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242" w:rsidRDefault="00740242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242" w:rsidRPr="00BE33C0" w:rsidRDefault="00740242" w:rsidP="00BE33C0">
    <w:pPr>
      <w:ind w:left="420"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242" w:rsidRDefault="00740242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35F4A"/>
    <w:multiLevelType w:val="hybridMultilevel"/>
    <w:tmpl w:val="D5A22058"/>
    <w:lvl w:ilvl="0" w:tplc="2A94BC5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7341E14"/>
    <w:multiLevelType w:val="hybridMultilevel"/>
    <w:tmpl w:val="18E21B5A"/>
    <w:lvl w:ilvl="0" w:tplc="B37ACD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57B7"/>
    <w:rsid w:val="00006256"/>
    <w:rsid w:val="000173D1"/>
    <w:rsid w:val="000203CF"/>
    <w:rsid w:val="0004260A"/>
    <w:rsid w:val="00053451"/>
    <w:rsid w:val="00055FAD"/>
    <w:rsid w:val="00057285"/>
    <w:rsid w:val="00057A18"/>
    <w:rsid w:val="00066E61"/>
    <w:rsid w:val="000704ED"/>
    <w:rsid w:val="00081E7C"/>
    <w:rsid w:val="00093AA1"/>
    <w:rsid w:val="000944CA"/>
    <w:rsid w:val="000A11D8"/>
    <w:rsid w:val="000A2D86"/>
    <w:rsid w:val="000A44E7"/>
    <w:rsid w:val="000B57AF"/>
    <w:rsid w:val="000B5A5D"/>
    <w:rsid w:val="000C1034"/>
    <w:rsid w:val="000C2466"/>
    <w:rsid w:val="000C5381"/>
    <w:rsid w:val="000C6095"/>
    <w:rsid w:val="000C7CB8"/>
    <w:rsid w:val="000D1E78"/>
    <w:rsid w:val="000D243A"/>
    <w:rsid w:val="000E072B"/>
    <w:rsid w:val="000E2AFF"/>
    <w:rsid w:val="000F26EB"/>
    <w:rsid w:val="000F67D9"/>
    <w:rsid w:val="001060DE"/>
    <w:rsid w:val="00106744"/>
    <w:rsid w:val="00111109"/>
    <w:rsid w:val="00115205"/>
    <w:rsid w:val="0011555D"/>
    <w:rsid w:val="00120FC9"/>
    <w:rsid w:val="00124836"/>
    <w:rsid w:val="0013071C"/>
    <w:rsid w:val="00130D30"/>
    <w:rsid w:val="00131C3D"/>
    <w:rsid w:val="00133A2C"/>
    <w:rsid w:val="00137C9A"/>
    <w:rsid w:val="00151762"/>
    <w:rsid w:val="001525CA"/>
    <w:rsid w:val="00154B15"/>
    <w:rsid w:val="00161B81"/>
    <w:rsid w:val="00162F57"/>
    <w:rsid w:val="00163575"/>
    <w:rsid w:val="001778E1"/>
    <w:rsid w:val="00181D02"/>
    <w:rsid w:val="0018248D"/>
    <w:rsid w:val="00183726"/>
    <w:rsid w:val="0018618A"/>
    <w:rsid w:val="001934C6"/>
    <w:rsid w:val="0019437E"/>
    <w:rsid w:val="001A0565"/>
    <w:rsid w:val="001A25AC"/>
    <w:rsid w:val="001A4E86"/>
    <w:rsid w:val="001B77BE"/>
    <w:rsid w:val="001C2C60"/>
    <w:rsid w:val="001D4099"/>
    <w:rsid w:val="001D6C9E"/>
    <w:rsid w:val="001E1624"/>
    <w:rsid w:val="001E3F37"/>
    <w:rsid w:val="001F0475"/>
    <w:rsid w:val="001F5A35"/>
    <w:rsid w:val="00202250"/>
    <w:rsid w:val="00207E49"/>
    <w:rsid w:val="00214DD2"/>
    <w:rsid w:val="00217DAC"/>
    <w:rsid w:val="00235556"/>
    <w:rsid w:val="00236551"/>
    <w:rsid w:val="002376C7"/>
    <w:rsid w:val="00237C44"/>
    <w:rsid w:val="00240FA6"/>
    <w:rsid w:val="002544CD"/>
    <w:rsid w:val="0026368A"/>
    <w:rsid w:val="00263943"/>
    <w:rsid w:val="0027065B"/>
    <w:rsid w:val="00272E08"/>
    <w:rsid w:val="00275D88"/>
    <w:rsid w:val="00282ADC"/>
    <w:rsid w:val="00292ED2"/>
    <w:rsid w:val="002A14D1"/>
    <w:rsid w:val="002A1E8B"/>
    <w:rsid w:val="002A6912"/>
    <w:rsid w:val="002B1E3C"/>
    <w:rsid w:val="002B27F0"/>
    <w:rsid w:val="002C3E2A"/>
    <w:rsid w:val="002E3399"/>
    <w:rsid w:val="002E39EA"/>
    <w:rsid w:val="002E58F8"/>
    <w:rsid w:val="002F248D"/>
    <w:rsid w:val="002F4EF3"/>
    <w:rsid w:val="002F71F3"/>
    <w:rsid w:val="003047EF"/>
    <w:rsid w:val="00305C02"/>
    <w:rsid w:val="00305FAD"/>
    <w:rsid w:val="00312919"/>
    <w:rsid w:val="00315DF0"/>
    <w:rsid w:val="0032589C"/>
    <w:rsid w:val="003268AD"/>
    <w:rsid w:val="003445B2"/>
    <w:rsid w:val="00351D4B"/>
    <w:rsid w:val="00363FA6"/>
    <w:rsid w:val="00367F37"/>
    <w:rsid w:val="00373992"/>
    <w:rsid w:val="003817ED"/>
    <w:rsid w:val="00383695"/>
    <w:rsid w:val="00383750"/>
    <w:rsid w:val="00397CAC"/>
    <w:rsid w:val="003A191B"/>
    <w:rsid w:val="003C4731"/>
    <w:rsid w:val="003C5CA5"/>
    <w:rsid w:val="003F2DBE"/>
    <w:rsid w:val="00404DEC"/>
    <w:rsid w:val="004111DA"/>
    <w:rsid w:val="00421BBB"/>
    <w:rsid w:val="00427A9A"/>
    <w:rsid w:val="0043122F"/>
    <w:rsid w:val="00436F6D"/>
    <w:rsid w:val="00443B17"/>
    <w:rsid w:val="00443FF5"/>
    <w:rsid w:val="004442BA"/>
    <w:rsid w:val="00445711"/>
    <w:rsid w:val="00446A06"/>
    <w:rsid w:val="0044798B"/>
    <w:rsid w:val="00451535"/>
    <w:rsid w:val="00461CC2"/>
    <w:rsid w:val="004621A0"/>
    <w:rsid w:val="00470F9C"/>
    <w:rsid w:val="00471A14"/>
    <w:rsid w:val="004743BA"/>
    <w:rsid w:val="00474AC3"/>
    <w:rsid w:val="00477AB3"/>
    <w:rsid w:val="00481532"/>
    <w:rsid w:val="00481B91"/>
    <w:rsid w:val="00486500"/>
    <w:rsid w:val="00487094"/>
    <w:rsid w:val="00487E19"/>
    <w:rsid w:val="00494C97"/>
    <w:rsid w:val="00495726"/>
    <w:rsid w:val="004957AF"/>
    <w:rsid w:val="004A1A12"/>
    <w:rsid w:val="004A4181"/>
    <w:rsid w:val="004A429F"/>
    <w:rsid w:val="004B3462"/>
    <w:rsid w:val="004B3D78"/>
    <w:rsid w:val="004C4934"/>
    <w:rsid w:val="004C6132"/>
    <w:rsid w:val="004D5844"/>
    <w:rsid w:val="004D62A3"/>
    <w:rsid w:val="004D7E11"/>
    <w:rsid w:val="004E3663"/>
    <w:rsid w:val="004F324C"/>
    <w:rsid w:val="00504FD8"/>
    <w:rsid w:val="005169FE"/>
    <w:rsid w:val="00517DFD"/>
    <w:rsid w:val="0052585B"/>
    <w:rsid w:val="00533A5A"/>
    <w:rsid w:val="00536C8C"/>
    <w:rsid w:val="00537630"/>
    <w:rsid w:val="00541117"/>
    <w:rsid w:val="00541185"/>
    <w:rsid w:val="00542497"/>
    <w:rsid w:val="0054381C"/>
    <w:rsid w:val="00550C8F"/>
    <w:rsid w:val="00553F52"/>
    <w:rsid w:val="005575C1"/>
    <w:rsid w:val="0056203B"/>
    <w:rsid w:val="005647BC"/>
    <w:rsid w:val="005676C3"/>
    <w:rsid w:val="00575891"/>
    <w:rsid w:val="005803CB"/>
    <w:rsid w:val="0058141C"/>
    <w:rsid w:val="00582E92"/>
    <w:rsid w:val="00583022"/>
    <w:rsid w:val="00586D06"/>
    <w:rsid w:val="00587E08"/>
    <w:rsid w:val="00596615"/>
    <w:rsid w:val="005A41C7"/>
    <w:rsid w:val="005B4A93"/>
    <w:rsid w:val="005C05E8"/>
    <w:rsid w:val="005C55EB"/>
    <w:rsid w:val="005D017D"/>
    <w:rsid w:val="005D66CE"/>
    <w:rsid w:val="005F32B6"/>
    <w:rsid w:val="00602743"/>
    <w:rsid w:val="006562BE"/>
    <w:rsid w:val="006564BB"/>
    <w:rsid w:val="00657CFE"/>
    <w:rsid w:val="0066040C"/>
    <w:rsid w:val="006639BC"/>
    <w:rsid w:val="00666D8F"/>
    <w:rsid w:val="0067527D"/>
    <w:rsid w:val="00676278"/>
    <w:rsid w:val="00681EC7"/>
    <w:rsid w:val="00683B6A"/>
    <w:rsid w:val="00692E7E"/>
    <w:rsid w:val="0069520A"/>
    <w:rsid w:val="00695D91"/>
    <w:rsid w:val="006A18D9"/>
    <w:rsid w:val="006B36FC"/>
    <w:rsid w:val="006B43E0"/>
    <w:rsid w:val="006C6197"/>
    <w:rsid w:val="006C6E43"/>
    <w:rsid w:val="006D1B74"/>
    <w:rsid w:val="006E4977"/>
    <w:rsid w:val="006F10E7"/>
    <w:rsid w:val="006F6A10"/>
    <w:rsid w:val="00707043"/>
    <w:rsid w:val="007132F0"/>
    <w:rsid w:val="00715DE5"/>
    <w:rsid w:val="0071780B"/>
    <w:rsid w:val="00721F1B"/>
    <w:rsid w:val="00722062"/>
    <w:rsid w:val="007363E1"/>
    <w:rsid w:val="007370CD"/>
    <w:rsid w:val="007374E9"/>
    <w:rsid w:val="00740242"/>
    <w:rsid w:val="00743CA3"/>
    <w:rsid w:val="0074512A"/>
    <w:rsid w:val="00745B95"/>
    <w:rsid w:val="0075572E"/>
    <w:rsid w:val="00757E43"/>
    <w:rsid w:val="00760E0E"/>
    <w:rsid w:val="00761840"/>
    <w:rsid w:val="007654A4"/>
    <w:rsid w:val="00770C56"/>
    <w:rsid w:val="007761DB"/>
    <w:rsid w:val="00786D9F"/>
    <w:rsid w:val="00787CF5"/>
    <w:rsid w:val="007A3ACB"/>
    <w:rsid w:val="007A4F72"/>
    <w:rsid w:val="007B0023"/>
    <w:rsid w:val="007B39C0"/>
    <w:rsid w:val="007B62A2"/>
    <w:rsid w:val="007B7642"/>
    <w:rsid w:val="007C1736"/>
    <w:rsid w:val="007D53D2"/>
    <w:rsid w:val="007D59D3"/>
    <w:rsid w:val="007E3F6F"/>
    <w:rsid w:val="007E4478"/>
    <w:rsid w:val="007E47CE"/>
    <w:rsid w:val="007E613D"/>
    <w:rsid w:val="007E70FA"/>
    <w:rsid w:val="007F0236"/>
    <w:rsid w:val="007F0CAB"/>
    <w:rsid w:val="007F37E4"/>
    <w:rsid w:val="007F46C8"/>
    <w:rsid w:val="00801397"/>
    <w:rsid w:val="0081431E"/>
    <w:rsid w:val="008146B6"/>
    <w:rsid w:val="00816983"/>
    <w:rsid w:val="008246CF"/>
    <w:rsid w:val="008272BC"/>
    <w:rsid w:val="00830758"/>
    <w:rsid w:val="00836358"/>
    <w:rsid w:val="00852CEC"/>
    <w:rsid w:val="0086377E"/>
    <w:rsid w:val="00866FBC"/>
    <w:rsid w:val="008759B9"/>
    <w:rsid w:val="008773AA"/>
    <w:rsid w:val="008835AB"/>
    <w:rsid w:val="00883FD4"/>
    <w:rsid w:val="00886AA7"/>
    <w:rsid w:val="00887E2B"/>
    <w:rsid w:val="008948BC"/>
    <w:rsid w:val="008B3799"/>
    <w:rsid w:val="008B753A"/>
    <w:rsid w:val="008B77FD"/>
    <w:rsid w:val="008C18C8"/>
    <w:rsid w:val="008D04C2"/>
    <w:rsid w:val="008D25F4"/>
    <w:rsid w:val="008D35DA"/>
    <w:rsid w:val="008D4CF8"/>
    <w:rsid w:val="008D66F8"/>
    <w:rsid w:val="008F0518"/>
    <w:rsid w:val="008F2DA2"/>
    <w:rsid w:val="008F6C9B"/>
    <w:rsid w:val="00902B40"/>
    <w:rsid w:val="00905517"/>
    <w:rsid w:val="00905A84"/>
    <w:rsid w:val="00905C74"/>
    <w:rsid w:val="00913C0E"/>
    <w:rsid w:val="00922A01"/>
    <w:rsid w:val="009257B9"/>
    <w:rsid w:val="0093652C"/>
    <w:rsid w:val="00964937"/>
    <w:rsid w:val="00964DBD"/>
    <w:rsid w:val="00966C2D"/>
    <w:rsid w:val="00967BB3"/>
    <w:rsid w:val="00970721"/>
    <w:rsid w:val="00977C6A"/>
    <w:rsid w:val="009810F9"/>
    <w:rsid w:val="00990892"/>
    <w:rsid w:val="009910E9"/>
    <w:rsid w:val="00995117"/>
    <w:rsid w:val="009952A9"/>
    <w:rsid w:val="009955D6"/>
    <w:rsid w:val="009A038D"/>
    <w:rsid w:val="009A0FD1"/>
    <w:rsid w:val="009A50FD"/>
    <w:rsid w:val="009A5164"/>
    <w:rsid w:val="009A5518"/>
    <w:rsid w:val="009A7822"/>
    <w:rsid w:val="009A7D50"/>
    <w:rsid w:val="009B0CCF"/>
    <w:rsid w:val="009B13FB"/>
    <w:rsid w:val="009B498E"/>
    <w:rsid w:val="009B73EC"/>
    <w:rsid w:val="009B7575"/>
    <w:rsid w:val="009C2A85"/>
    <w:rsid w:val="009C46FC"/>
    <w:rsid w:val="009C5D52"/>
    <w:rsid w:val="009D4313"/>
    <w:rsid w:val="009D48AE"/>
    <w:rsid w:val="009E462C"/>
    <w:rsid w:val="009F0302"/>
    <w:rsid w:val="009F324D"/>
    <w:rsid w:val="009F69F9"/>
    <w:rsid w:val="00A02115"/>
    <w:rsid w:val="00A07A6D"/>
    <w:rsid w:val="00A07AD7"/>
    <w:rsid w:val="00A07CB7"/>
    <w:rsid w:val="00A10E16"/>
    <w:rsid w:val="00A114A6"/>
    <w:rsid w:val="00A16A77"/>
    <w:rsid w:val="00A21E4F"/>
    <w:rsid w:val="00A23667"/>
    <w:rsid w:val="00A23C24"/>
    <w:rsid w:val="00A32F42"/>
    <w:rsid w:val="00A33C21"/>
    <w:rsid w:val="00A37CD9"/>
    <w:rsid w:val="00A50C33"/>
    <w:rsid w:val="00A51FA6"/>
    <w:rsid w:val="00A52218"/>
    <w:rsid w:val="00A56552"/>
    <w:rsid w:val="00A63857"/>
    <w:rsid w:val="00A65A11"/>
    <w:rsid w:val="00A65B00"/>
    <w:rsid w:val="00A65B68"/>
    <w:rsid w:val="00A75A3A"/>
    <w:rsid w:val="00A91840"/>
    <w:rsid w:val="00AA747C"/>
    <w:rsid w:val="00AB0FCE"/>
    <w:rsid w:val="00AB3D68"/>
    <w:rsid w:val="00AC083C"/>
    <w:rsid w:val="00AC40E1"/>
    <w:rsid w:val="00AE240E"/>
    <w:rsid w:val="00AE25DE"/>
    <w:rsid w:val="00AE3DB1"/>
    <w:rsid w:val="00AF0868"/>
    <w:rsid w:val="00AF1C58"/>
    <w:rsid w:val="00AF2D2B"/>
    <w:rsid w:val="00AF4AB8"/>
    <w:rsid w:val="00B00767"/>
    <w:rsid w:val="00B0581F"/>
    <w:rsid w:val="00B071FF"/>
    <w:rsid w:val="00B1448F"/>
    <w:rsid w:val="00B155A9"/>
    <w:rsid w:val="00B16879"/>
    <w:rsid w:val="00B34CF1"/>
    <w:rsid w:val="00B368EF"/>
    <w:rsid w:val="00B416FB"/>
    <w:rsid w:val="00B43A4B"/>
    <w:rsid w:val="00B461B1"/>
    <w:rsid w:val="00B547D0"/>
    <w:rsid w:val="00B63BBC"/>
    <w:rsid w:val="00B72FE0"/>
    <w:rsid w:val="00B736BA"/>
    <w:rsid w:val="00B923F6"/>
    <w:rsid w:val="00BA0739"/>
    <w:rsid w:val="00BA2973"/>
    <w:rsid w:val="00BA3147"/>
    <w:rsid w:val="00BA6DA9"/>
    <w:rsid w:val="00BB0619"/>
    <w:rsid w:val="00BB4959"/>
    <w:rsid w:val="00BB4DE6"/>
    <w:rsid w:val="00BB6B07"/>
    <w:rsid w:val="00BB78F4"/>
    <w:rsid w:val="00BC5DC9"/>
    <w:rsid w:val="00BE12FE"/>
    <w:rsid w:val="00BE33C0"/>
    <w:rsid w:val="00BE444B"/>
    <w:rsid w:val="00BE7003"/>
    <w:rsid w:val="00BF2D6C"/>
    <w:rsid w:val="00BF2E8C"/>
    <w:rsid w:val="00BF34F9"/>
    <w:rsid w:val="00BF7ECC"/>
    <w:rsid w:val="00C01A14"/>
    <w:rsid w:val="00C048FC"/>
    <w:rsid w:val="00C11754"/>
    <w:rsid w:val="00C117BB"/>
    <w:rsid w:val="00C16EA9"/>
    <w:rsid w:val="00C31AD2"/>
    <w:rsid w:val="00C33A93"/>
    <w:rsid w:val="00C46B8F"/>
    <w:rsid w:val="00C527E2"/>
    <w:rsid w:val="00C61302"/>
    <w:rsid w:val="00C6236A"/>
    <w:rsid w:val="00C65D40"/>
    <w:rsid w:val="00C70FF8"/>
    <w:rsid w:val="00C71DF7"/>
    <w:rsid w:val="00C93BE7"/>
    <w:rsid w:val="00CA504F"/>
    <w:rsid w:val="00CB4423"/>
    <w:rsid w:val="00CB5915"/>
    <w:rsid w:val="00CB6B48"/>
    <w:rsid w:val="00CC08B8"/>
    <w:rsid w:val="00CD7C3B"/>
    <w:rsid w:val="00CD7F19"/>
    <w:rsid w:val="00CE5B5C"/>
    <w:rsid w:val="00CE734B"/>
    <w:rsid w:val="00CF1214"/>
    <w:rsid w:val="00CF6D7D"/>
    <w:rsid w:val="00CF75DC"/>
    <w:rsid w:val="00D00744"/>
    <w:rsid w:val="00D07A3C"/>
    <w:rsid w:val="00D13A75"/>
    <w:rsid w:val="00D14D4E"/>
    <w:rsid w:val="00D23949"/>
    <w:rsid w:val="00D2587A"/>
    <w:rsid w:val="00D31556"/>
    <w:rsid w:val="00D31A25"/>
    <w:rsid w:val="00D33A4E"/>
    <w:rsid w:val="00D44EC5"/>
    <w:rsid w:val="00D46C1C"/>
    <w:rsid w:val="00D579CC"/>
    <w:rsid w:val="00D8042B"/>
    <w:rsid w:val="00D8060F"/>
    <w:rsid w:val="00D84DDA"/>
    <w:rsid w:val="00D85F00"/>
    <w:rsid w:val="00D863A8"/>
    <w:rsid w:val="00D86515"/>
    <w:rsid w:val="00D909CA"/>
    <w:rsid w:val="00D95277"/>
    <w:rsid w:val="00DA6D1A"/>
    <w:rsid w:val="00DB15B6"/>
    <w:rsid w:val="00DB448E"/>
    <w:rsid w:val="00DD6B05"/>
    <w:rsid w:val="00DE209F"/>
    <w:rsid w:val="00DE6929"/>
    <w:rsid w:val="00DF28C4"/>
    <w:rsid w:val="00E12EC1"/>
    <w:rsid w:val="00E17A1A"/>
    <w:rsid w:val="00E30C7F"/>
    <w:rsid w:val="00E35471"/>
    <w:rsid w:val="00E40919"/>
    <w:rsid w:val="00E435C3"/>
    <w:rsid w:val="00E459E1"/>
    <w:rsid w:val="00E60B57"/>
    <w:rsid w:val="00E648B2"/>
    <w:rsid w:val="00E72EFB"/>
    <w:rsid w:val="00E75275"/>
    <w:rsid w:val="00E75CD7"/>
    <w:rsid w:val="00E760B6"/>
    <w:rsid w:val="00E819CC"/>
    <w:rsid w:val="00E82139"/>
    <w:rsid w:val="00E90085"/>
    <w:rsid w:val="00E904F6"/>
    <w:rsid w:val="00E90C23"/>
    <w:rsid w:val="00EA1213"/>
    <w:rsid w:val="00EA7932"/>
    <w:rsid w:val="00EB2328"/>
    <w:rsid w:val="00EB43E3"/>
    <w:rsid w:val="00EB72FD"/>
    <w:rsid w:val="00EC177F"/>
    <w:rsid w:val="00ED39EB"/>
    <w:rsid w:val="00EE57B7"/>
    <w:rsid w:val="00EF7E1E"/>
    <w:rsid w:val="00F0004F"/>
    <w:rsid w:val="00F0487B"/>
    <w:rsid w:val="00F06AFB"/>
    <w:rsid w:val="00F10ECA"/>
    <w:rsid w:val="00F122A0"/>
    <w:rsid w:val="00F163D9"/>
    <w:rsid w:val="00F202AA"/>
    <w:rsid w:val="00F2463D"/>
    <w:rsid w:val="00F33019"/>
    <w:rsid w:val="00F509EF"/>
    <w:rsid w:val="00F511B6"/>
    <w:rsid w:val="00F53A7E"/>
    <w:rsid w:val="00F54072"/>
    <w:rsid w:val="00F602AA"/>
    <w:rsid w:val="00F7075D"/>
    <w:rsid w:val="00F7528B"/>
    <w:rsid w:val="00F82C7A"/>
    <w:rsid w:val="00FB133F"/>
    <w:rsid w:val="00FB3B9F"/>
    <w:rsid w:val="00FC5558"/>
    <w:rsid w:val="00FF2298"/>
    <w:rsid w:val="00FF7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D5AE1D0-CB4A-4594-B536-4071EA9BB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D7D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060DE"/>
    <w:pPr>
      <w:keepNext/>
      <w:keepLines/>
      <w:ind w:firstLineChars="0" w:firstLine="0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060DE"/>
    <w:pPr>
      <w:keepNext/>
      <w:keepLines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65B00"/>
    <w:pPr>
      <w:keepNext/>
      <w:keepLines/>
      <w:spacing w:before="180" w:after="180"/>
      <w:ind w:firstLineChars="0" w:firstLine="0"/>
      <w:outlineLvl w:val="2"/>
    </w:pPr>
    <w:rPr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060DE"/>
    <w:rPr>
      <w:b/>
      <w:bCs/>
      <w:kern w:val="44"/>
      <w:sz w:val="30"/>
      <w:szCs w:val="44"/>
    </w:rPr>
  </w:style>
  <w:style w:type="character" w:customStyle="1" w:styleId="MTEquationSection">
    <w:name w:val="MTEquationSection"/>
    <w:basedOn w:val="a0"/>
    <w:rsid w:val="00F82C7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F82C7A"/>
    <w:pPr>
      <w:tabs>
        <w:tab w:val="center" w:pos="2520"/>
        <w:tab w:val="right" w:pos="502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F82C7A"/>
  </w:style>
  <w:style w:type="character" w:customStyle="1" w:styleId="2Char">
    <w:name w:val="标题 2 Char"/>
    <w:basedOn w:val="a0"/>
    <w:link w:val="2"/>
    <w:uiPriority w:val="9"/>
    <w:rsid w:val="001060DE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9C46FC"/>
    <w:pPr>
      <w:ind w:firstLine="420"/>
    </w:pPr>
  </w:style>
  <w:style w:type="character" w:customStyle="1" w:styleId="3Char">
    <w:name w:val="标题 3 Char"/>
    <w:basedOn w:val="a0"/>
    <w:link w:val="3"/>
    <w:uiPriority w:val="9"/>
    <w:rsid w:val="00A65B00"/>
    <w:rPr>
      <w:bCs/>
      <w:sz w:val="32"/>
      <w:szCs w:val="32"/>
    </w:rPr>
  </w:style>
  <w:style w:type="paragraph" w:styleId="a4">
    <w:name w:val="Balloon Text"/>
    <w:basedOn w:val="a"/>
    <w:link w:val="Char"/>
    <w:uiPriority w:val="99"/>
    <w:semiHidden/>
    <w:unhideWhenUsed/>
    <w:rsid w:val="009F324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F324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7402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74024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7402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7402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493063-0BB5-4026-8721-0AEBCF1BD8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94</TotalTime>
  <Pages>1</Pages>
  <Words>122</Words>
  <Characters>701</Characters>
  <Application>Microsoft Office Word</Application>
  <DocSecurity>0</DocSecurity>
  <Lines>5</Lines>
  <Paragraphs>1</Paragraphs>
  <ScaleCrop>false</ScaleCrop>
  <Company>ylmfeng.com</Company>
  <LinksUpToDate>false</LinksUpToDate>
  <CharactersWithSpaces>8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eng</dc:creator>
  <cp:keywords/>
  <dc:description/>
  <cp:lastModifiedBy>ylmfeng</cp:lastModifiedBy>
  <cp:revision>441</cp:revision>
  <dcterms:created xsi:type="dcterms:W3CDTF">2018-04-28T07:27:00Z</dcterms:created>
  <dcterms:modified xsi:type="dcterms:W3CDTF">2019-05-22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